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0189" w:rsidRPr="00DB5656" w:rsidRDefault="007B0189" w:rsidP="007B0189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7B0189" w:rsidRPr="00DB5656" w:rsidRDefault="007B0189" w:rsidP="007B0189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7B0189" w:rsidRPr="00DB5656" w:rsidRDefault="007B0189" w:rsidP="007B0189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7B0189" w:rsidRPr="00DB5656" w:rsidRDefault="007B0189" w:rsidP="007B0189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2039" r:id="rId9"/>
        </w:object>
      </w:r>
    </w:p>
    <w:p w:rsidR="007B0189" w:rsidRPr="00DB5656" w:rsidRDefault="007B0189" w:rsidP="000D200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7B0189" w:rsidRPr="00DB5656" w:rsidRDefault="007B0189" w:rsidP="000D200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7B0189" w:rsidRPr="00DB5656" w:rsidRDefault="007B0189" w:rsidP="000D200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7B0189" w:rsidRPr="00DB5656" w:rsidRDefault="007B0189" w:rsidP="007B018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B0189" w:rsidRPr="00DB5656" w:rsidRDefault="007B0189" w:rsidP="007B0189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B0189" w:rsidRPr="00DB5656" w:rsidRDefault="007B0189" w:rsidP="000D200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7B0189" w:rsidRPr="00DB5656" w:rsidRDefault="007B0189" w:rsidP="007B0189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7B0189" w:rsidRPr="00DB5656" w:rsidRDefault="007B0189" w:rsidP="007B018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7B0189" w:rsidRPr="00DB5656" w:rsidRDefault="007B0189" w:rsidP="000D200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7B0189" w:rsidRPr="00DB5656" w:rsidRDefault="007B0189" w:rsidP="007B018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7B0189" w:rsidRPr="00DB5656" w:rsidRDefault="007B0189" w:rsidP="007B018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7B0189" w:rsidRPr="00DB5656" w:rsidRDefault="007B0189" w:rsidP="000D200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7B0189" w:rsidRPr="00DB5656" w:rsidRDefault="007B0189" w:rsidP="000D200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7B0189" w:rsidRPr="00DB5656" w:rsidRDefault="007B0189" w:rsidP="007B018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B0189" w:rsidRPr="00DB5656" w:rsidRDefault="007B0189" w:rsidP="007B0189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B0189" w:rsidRPr="00DB5656" w:rsidRDefault="007B0189" w:rsidP="000D200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7B0189" w:rsidRPr="00DB5656" w:rsidRDefault="007B0189" w:rsidP="007B018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7B0189" w:rsidRPr="00DB5656" w:rsidRDefault="007B0189" w:rsidP="007B018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7B0189" w:rsidRPr="00DB5656" w:rsidRDefault="007B0189" w:rsidP="000D200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7B0189" w:rsidRPr="00DB5656" w:rsidRDefault="007B0189" w:rsidP="007B018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7B0189" w:rsidRPr="00DB5656" w:rsidRDefault="007B0189" w:rsidP="007B018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7B0189" w:rsidRPr="00DB5656" w:rsidRDefault="004E4DAF" w:rsidP="007B018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7B0189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7B0189" w:rsidRPr="00DB5656" w:rsidRDefault="007B0189" w:rsidP="007B018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189" w:rsidRPr="00DB5656" w:rsidRDefault="007B0189" w:rsidP="007B0189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7B0189" w:rsidRPr="00DB5656" w:rsidRDefault="007B0189" w:rsidP="007B018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7B0189" w:rsidRPr="00DB5656" w:rsidRDefault="007B0189" w:rsidP="007B018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7B0189" w:rsidRPr="00DB5656" w:rsidRDefault="007B0189" w:rsidP="007B018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7B0189" w:rsidRPr="00DB5656" w:rsidRDefault="007B0189" w:rsidP="007B018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7B0189" w:rsidRPr="00DB5656" w:rsidRDefault="007B0189" w:rsidP="007B018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7B0189" w:rsidRPr="00DB5656" w:rsidRDefault="007B0189" w:rsidP="000D200B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2040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7B0189" w:rsidRPr="00DB5656" w:rsidRDefault="007B0189" w:rsidP="000D20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7B0189" w:rsidRPr="00DB5656" w:rsidRDefault="007B0189" w:rsidP="000D20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B0189" w:rsidRPr="00DB5656" w:rsidRDefault="007B0189" w:rsidP="000D20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7B0189" w:rsidRPr="00DB5656" w:rsidRDefault="007B0189" w:rsidP="000D20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7B0189" w:rsidRPr="00DB5656" w:rsidRDefault="007B0189" w:rsidP="000D200B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B0189" w:rsidRPr="00DB5656" w:rsidRDefault="007B0189" w:rsidP="000D20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7B0189" w:rsidRPr="00DB5656" w:rsidRDefault="007B0189" w:rsidP="000D20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7B0189" w:rsidRPr="00DB5656" w:rsidRDefault="007B0189" w:rsidP="007B018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7B0189" w:rsidRPr="00DB5656" w:rsidRDefault="007B0189" w:rsidP="007B018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7B0189" w:rsidRPr="00DB5656" w:rsidRDefault="007B0189" w:rsidP="007B018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7B0189" w:rsidRPr="00DB5656" w:rsidRDefault="007B0189" w:rsidP="000D20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7B0189" w:rsidRPr="00DB5656" w:rsidRDefault="007B0189" w:rsidP="000D20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7B0189" w:rsidRPr="00DB5656" w:rsidRDefault="007B0189" w:rsidP="000D20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7B0189" w:rsidRPr="00DB5656" w:rsidRDefault="007B0189" w:rsidP="000D20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7B0189" w:rsidRPr="00DB5656" w:rsidRDefault="007B0189" w:rsidP="007B0189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189" w:rsidRPr="00DB5656" w:rsidRDefault="007B0189" w:rsidP="000D200B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7B0189" w:rsidRPr="00DB5656" w:rsidRDefault="007B0189" w:rsidP="007B0189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7B0189" w:rsidRPr="00DB5656" w:rsidRDefault="007B0189" w:rsidP="000D20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7B0189" w:rsidRPr="00DB5656" w:rsidRDefault="007B0189" w:rsidP="007B0189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7B0189" w:rsidRPr="00DB5656" w:rsidRDefault="007B0189" w:rsidP="007B0189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7B0189" w:rsidRPr="00DB5656" w:rsidRDefault="007B0189" w:rsidP="000D200B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7B0189" w:rsidRPr="00DB5656" w:rsidTr="000D200B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7B0189" w:rsidRPr="00DB5656" w:rsidTr="000D200B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7B0189" w:rsidRPr="00DB5656" w:rsidTr="000D200B">
        <w:trPr>
          <w:trHeight w:val="340"/>
          <w:jc w:val="center"/>
        </w:trPr>
        <w:tc>
          <w:tcPr>
            <w:tcW w:w="79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B0189" w:rsidRPr="00DB5656" w:rsidTr="000D200B">
        <w:trPr>
          <w:trHeight w:val="340"/>
          <w:jc w:val="center"/>
        </w:trPr>
        <w:tc>
          <w:tcPr>
            <w:tcW w:w="79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7B0189" w:rsidRPr="00DB5656" w:rsidTr="000D200B">
        <w:trPr>
          <w:trHeight w:val="340"/>
          <w:jc w:val="center"/>
        </w:trPr>
        <w:tc>
          <w:tcPr>
            <w:tcW w:w="79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B0189" w:rsidRPr="00DB5656" w:rsidTr="000D200B">
        <w:trPr>
          <w:trHeight w:val="340"/>
          <w:jc w:val="center"/>
        </w:trPr>
        <w:tc>
          <w:tcPr>
            <w:tcW w:w="79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B0189" w:rsidRPr="00DB5656" w:rsidTr="000D200B">
        <w:trPr>
          <w:trHeight w:val="340"/>
          <w:jc w:val="center"/>
        </w:trPr>
        <w:tc>
          <w:tcPr>
            <w:tcW w:w="79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B0189" w:rsidRPr="00DB5656" w:rsidTr="000D200B">
        <w:trPr>
          <w:trHeight w:val="340"/>
          <w:jc w:val="center"/>
        </w:trPr>
        <w:tc>
          <w:tcPr>
            <w:tcW w:w="79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B0189" w:rsidRPr="00DB5656" w:rsidRDefault="007B018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7B0189" w:rsidRPr="00DB5656" w:rsidRDefault="007B0189" w:rsidP="000D20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7B0189" w:rsidRPr="00DB5656" w:rsidRDefault="007B0189" w:rsidP="000D20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7B0189" w:rsidRPr="00DB5656" w:rsidRDefault="007B0189" w:rsidP="007B018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7B0189" w:rsidRPr="00DB5656" w:rsidRDefault="007B0189" w:rsidP="000D200B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7B0189" w:rsidRPr="00DB5656" w:rsidRDefault="007B0189" w:rsidP="000D20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7B0189" w:rsidRPr="00DB5656" w:rsidRDefault="007B0189" w:rsidP="000D20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0D200B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0D200B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7B0189" w:rsidRPr="00DB5656" w:rsidRDefault="007B0189" w:rsidP="000D20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7B0189" w:rsidRPr="00DB5656" w:rsidRDefault="007B0189" w:rsidP="000D20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7B0189" w:rsidRPr="00DB5656" w:rsidRDefault="007B0189" w:rsidP="000D20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7B0189" w:rsidRPr="00DB5656" w:rsidRDefault="007B0189" w:rsidP="000D20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7B0189" w:rsidRPr="00DB5656" w:rsidRDefault="007B0189" w:rsidP="000D20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7B0189" w:rsidRPr="00DB5656" w:rsidRDefault="007B0189" w:rsidP="000D20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7B0189" w:rsidRPr="00DB5656" w:rsidRDefault="007B0189" w:rsidP="000D20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7B0189" w:rsidRPr="00DB5656" w:rsidRDefault="007B0189" w:rsidP="000D200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7B0189" w:rsidRPr="00DB5656" w:rsidRDefault="007B0189" w:rsidP="000D200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7B0189" w:rsidRDefault="007B0189" w:rsidP="004E4DA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7B0189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5B1A" w:rsidRDefault="00575B1A">
      <w:r>
        <w:separator/>
      </w:r>
    </w:p>
  </w:endnote>
  <w:endnote w:type="continuationSeparator" w:id="1">
    <w:p w:rsidR="00575B1A" w:rsidRDefault="00575B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49CE" w:rsidRDefault="007949CE" w:rsidP="007949CE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949CE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7949CE" w:rsidRPr="001D5E8F" w:rsidRDefault="007E7264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949CE" w:rsidRPr="001D5E8F" w:rsidRDefault="004E4DAF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949CE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0D200B" w:rsidRPr="000D200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949CE" w:rsidRPr="007949CE" w:rsidRDefault="007949CE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949CE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环境保护前沿</w:t>
          </w:r>
        </w:p>
      </w:tc>
    </w:tr>
  </w:tbl>
  <w:p w:rsidR="00C23102" w:rsidRPr="007949CE" w:rsidRDefault="00C23102" w:rsidP="007949CE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49CE" w:rsidRDefault="007949CE" w:rsidP="007949CE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949CE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7949CE" w:rsidRPr="001D5E8F" w:rsidRDefault="007E7264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949CE" w:rsidRPr="001D5E8F" w:rsidRDefault="004E4DAF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949CE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0D200B" w:rsidRPr="000D200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949CE" w:rsidRPr="007949CE" w:rsidRDefault="007949CE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949CE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环境保护前沿</w:t>
          </w:r>
        </w:p>
      </w:tc>
    </w:tr>
  </w:tbl>
  <w:p w:rsidR="00C23102" w:rsidRPr="007949CE" w:rsidRDefault="00C23102" w:rsidP="007949CE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79DE" w:rsidRPr="00BB5218" w:rsidRDefault="00B97A60" w:rsidP="009479DE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F0183E" w:rsidRPr="00271979">
      <w:rPr>
        <w:rFonts w:asciiTheme="minorHAnsi" w:hAnsiTheme="minorHAnsi" w:cstheme="minorHAnsi" w:hint="eastAsia"/>
        <w:bCs/>
        <w:noProof/>
        <w:lang w:eastAsia="zh-CN"/>
      </w:rPr>
      <w:t>环境保护前沿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C64569">
      <w:rPr>
        <w:rFonts w:ascii="Calibri" w:hAnsi="Calibri" w:cs="Calibri" w:hint="eastAsia"/>
        <w:bCs/>
        <w:snapToGrid w:val="0"/>
        <w:lang w:eastAsia="zh-CN"/>
      </w:rPr>
      <w:t>2</w:t>
    </w:r>
    <w:r w:rsidR="007E7264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7E7264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7E7264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5B1A" w:rsidRDefault="00575B1A">
      <w:r>
        <w:separator/>
      </w:r>
    </w:p>
  </w:footnote>
  <w:footnote w:type="continuationSeparator" w:id="1">
    <w:p w:rsidR="00575B1A" w:rsidRDefault="00575B1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4E4DAF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4E4DAF" w:rsidP="00BA49E8">
    <w:pPr>
      <w:ind w:right="1560"/>
      <w:rPr>
        <w:caps/>
        <w:color w:val="31849B" w:themeColor="accent5" w:themeShade="BF"/>
        <w:lang w:eastAsia="zh-CN"/>
      </w:rPr>
    </w:pPr>
    <w:r w:rsidRPr="004E4DAF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5F1D50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2B0F88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Environmental Protection</w:t>
    </w:r>
    <w:r w:rsidRPr="002B0F8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2B0F8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环境保护前沿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C04B0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7E726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C04B0E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7E7264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4E4DAF">
      <w:rPr>
        <w:rFonts w:asciiTheme="minorHAnsi" w:hAnsiTheme="minorHAnsi"/>
        <w:sz w:val="18"/>
        <w:szCs w:val="18"/>
      </w:rPr>
      <w:fldChar w:fldCharType="begin"/>
    </w:r>
    <w:r w:rsidR="00D554C1">
      <w:rPr>
        <w:rFonts w:asciiTheme="minorHAnsi" w:hAnsiTheme="minorHAnsi"/>
        <w:sz w:val="18"/>
        <w:szCs w:val="18"/>
      </w:rPr>
      <w:instrText xml:space="preserve"> HYPERLINK "</w:instrText>
    </w:r>
    <w:r w:rsidR="00D554C1" w:rsidRPr="00D554C1">
      <w:rPr>
        <w:rFonts w:asciiTheme="minorHAnsi" w:hAnsiTheme="minorHAnsi"/>
        <w:sz w:val="18"/>
        <w:szCs w:val="18"/>
      </w:rPr>
      <w:instrText>http</w:instrText>
    </w:r>
    <w:r w:rsidR="00D554C1" w:rsidRPr="00D554C1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D554C1" w:rsidRPr="00D554C1">
      <w:rPr>
        <w:rFonts w:asciiTheme="minorHAnsi" w:hAnsiTheme="minorHAnsi"/>
        <w:sz w:val="18"/>
        <w:szCs w:val="18"/>
      </w:rPr>
      <w:instrText>://www.hanspub.org/journal/</w:instrText>
    </w:r>
    <w:r w:rsidR="00D554C1" w:rsidRPr="00D554C1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D554C1" w:rsidRPr="00D554C1">
      <w:rPr>
        <w:rFonts w:asciiTheme="minorHAnsi" w:hAnsiTheme="minorHAnsi"/>
        <w:sz w:val="18"/>
        <w:szCs w:val="18"/>
        <w:lang w:eastAsia="zh-CN"/>
      </w:rPr>
      <w:instrText>ep</w:instrText>
    </w:r>
    <w:r w:rsidR="00D554C1">
      <w:rPr>
        <w:rFonts w:asciiTheme="minorHAnsi" w:hAnsiTheme="minorHAnsi"/>
        <w:sz w:val="18"/>
        <w:szCs w:val="18"/>
      </w:rPr>
      <w:instrText xml:space="preserve">" </w:instrText>
    </w:r>
    <w:r w:rsidR="004E4DAF">
      <w:rPr>
        <w:rFonts w:asciiTheme="minorHAnsi" w:hAnsiTheme="minorHAnsi"/>
        <w:sz w:val="18"/>
        <w:szCs w:val="18"/>
      </w:rPr>
      <w:fldChar w:fldCharType="separate"/>
    </w:r>
    <w:r w:rsidR="00D554C1" w:rsidRPr="00122A88">
      <w:rPr>
        <w:rStyle w:val="a3"/>
        <w:rFonts w:asciiTheme="minorHAnsi" w:hAnsiTheme="minorHAnsi"/>
        <w:sz w:val="18"/>
        <w:szCs w:val="18"/>
      </w:rPr>
      <w:t>http</w:t>
    </w:r>
    <w:r w:rsidR="00D554C1" w:rsidRPr="00122A8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D554C1" w:rsidRPr="00122A88">
      <w:rPr>
        <w:rStyle w:val="a3"/>
        <w:rFonts w:asciiTheme="minorHAnsi" w:hAnsiTheme="minorHAnsi"/>
        <w:sz w:val="18"/>
        <w:szCs w:val="18"/>
      </w:rPr>
      <w:t>://www.hanspub.org/journal/</w:t>
    </w:r>
    <w:r w:rsidR="00D554C1" w:rsidRPr="00122A88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D554C1" w:rsidRPr="00122A88">
      <w:rPr>
        <w:rStyle w:val="a3"/>
        <w:rFonts w:asciiTheme="minorHAnsi" w:hAnsiTheme="minorHAnsi"/>
        <w:sz w:val="18"/>
        <w:szCs w:val="18"/>
        <w:lang w:eastAsia="zh-CN"/>
      </w:rPr>
      <w:t>ep</w:t>
    </w:r>
    <w:r w:rsidR="004E4DAF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4E4DAF" w:rsidP="000D200B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7E7264" w:rsidRPr="0081297E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ep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CC4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3E5"/>
    <w:rsid w:val="00060E82"/>
    <w:rsid w:val="00064C8E"/>
    <w:rsid w:val="00064E26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1143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332"/>
    <w:rsid w:val="000C2A3A"/>
    <w:rsid w:val="000C2F85"/>
    <w:rsid w:val="000C76D8"/>
    <w:rsid w:val="000D0605"/>
    <w:rsid w:val="000D200B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0519"/>
    <w:rsid w:val="001250C9"/>
    <w:rsid w:val="00125282"/>
    <w:rsid w:val="00125A5A"/>
    <w:rsid w:val="00126038"/>
    <w:rsid w:val="00130B92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4E5A"/>
    <w:rsid w:val="001A7825"/>
    <w:rsid w:val="001B00AB"/>
    <w:rsid w:val="001B0F59"/>
    <w:rsid w:val="001B0FC7"/>
    <w:rsid w:val="001B1535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052A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1943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BF2"/>
    <w:rsid w:val="00326E8A"/>
    <w:rsid w:val="00327901"/>
    <w:rsid w:val="0033078A"/>
    <w:rsid w:val="00333B41"/>
    <w:rsid w:val="00333EE2"/>
    <w:rsid w:val="00335636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C29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43F4"/>
    <w:rsid w:val="003C581E"/>
    <w:rsid w:val="003C678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0BD7"/>
    <w:rsid w:val="00471562"/>
    <w:rsid w:val="0047575E"/>
    <w:rsid w:val="00476FC6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0D74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DAF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056B"/>
    <w:rsid w:val="0055182E"/>
    <w:rsid w:val="00552167"/>
    <w:rsid w:val="0055334A"/>
    <w:rsid w:val="00554B17"/>
    <w:rsid w:val="00556551"/>
    <w:rsid w:val="00556A43"/>
    <w:rsid w:val="00560C5A"/>
    <w:rsid w:val="00561901"/>
    <w:rsid w:val="00561D13"/>
    <w:rsid w:val="00570298"/>
    <w:rsid w:val="005718A2"/>
    <w:rsid w:val="005727BA"/>
    <w:rsid w:val="00573AF3"/>
    <w:rsid w:val="0057443C"/>
    <w:rsid w:val="00575B1A"/>
    <w:rsid w:val="00583507"/>
    <w:rsid w:val="00583D2C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69CD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888"/>
    <w:rsid w:val="00663D0A"/>
    <w:rsid w:val="00664910"/>
    <w:rsid w:val="006651CA"/>
    <w:rsid w:val="00665DA6"/>
    <w:rsid w:val="0066782B"/>
    <w:rsid w:val="00671973"/>
    <w:rsid w:val="00674FE1"/>
    <w:rsid w:val="00676E25"/>
    <w:rsid w:val="00680985"/>
    <w:rsid w:val="006819E3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4CA2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09C6"/>
    <w:rsid w:val="006E2259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2CBF"/>
    <w:rsid w:val="007949CE"/>
    <w:rsid w:val="00795781"/>
    <w:rsid w:val="00797158"/>
    <w:rsid w:val="00797E4A"/>
    <w:rsid w:val="007A0836"/>
    <w:rsid w:val="007A0C7D"/>
    <w:rsid w:val="007A1D2A"/>
    <w:rsid w:val="007A2236"/>
    <w:rsid w:val="007A2543"/>
    <w:rsid w:val="007A284C"/>
    <w:rsid w:val="007A2C74"/>
    <w:rsid w:val="007A3703"/>
    <w:rsid w:val="007A4375"/>
    <w:rsid w:val="007A5B8D"/>
    <w:rsid w:val="007A700E"/>
    <w:rsid w:val="007B0189"/>
    <w:rsid w:val="007B06A9"/>
    <w:rsid w:val="007B1C86"/>
    <w:rsid w:val="007B6C67"/>
    <w:rsid w:val="007B7760"/>
    <w:rsid w:val="007C009B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E7264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5ADA"/>
    <w:rsid w:val="008072B5"/>
    <w:rsid w:val="00810619"/>
    <w:rsid w:val="00811367"/>
    <w:rsid w:val="00811DC0"/>
    <w:rsid w:val="00813460"/>
    <w:rsid w:val="00813578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484"/>
    <w:rsid w:val="008426A2"/>
    <w:rsid w:val="00843E2C"/>
    <w:rsid w:val="008440C2"/>
    <w:rsid w:val="00846258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6F2D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C6D13"/>
    <w:rsid w:val="008D0D4A"/>
    <w:rsid w:val="008D1FCD"/>
    <w:rsid w:val="008D433E"/>
    <w:rsid w:val="008D5E86"/>
    <w:rsid w:val="008D6FAE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54AB"/>
    <w:rsid w:val="009206B2"/>
    <w:rsid w:val="00920F12"/>
    <w:rsid w:val="0092216B"/>
    <w:rsid w:val="00923868"/>
    <w:rsid w:val="0092515A"/>
    <w:rsid w:val="00925766"/>
    <w:rsid w:val="00932C9F"/>
    <w:rsid w:val="00940B7F"/>
    <w:rsid w:val="00940D77"/>
    <w:rsid w:val="009426D6"/>
    <w:rsid w:val="0094606E"/>
    <w:rsid w:val="00947808"/>
    <w:rsid w:val="009479DE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A54B2"/>
    <w:rsid w:val="009B03A2"/>
    <w:rsid w:val="009B2637"/>
    <w:rsid w:val="009B2F5B"/>
    <w:rsid w:val="009B3360"/>
    <w:rsid w:val="009B6856"/>
    <w:rsid w:val="009B720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0B9B"/>
    <w:rsid w:val="009E4861"/>
    <w:rsid w:val="009E5804"/>
    <w:rsid w:val="009F18EE"/>
    <w:rsid w:val="009F1D1A"/>
    <w:rsid w:val="009F343E"/>
    <w:rsid w:val="009F5EF2"/>
    <w:rsid w:val="009F5F03"/>
    <w:rsid w:val="00A00720"/>
    <w:rsid w:val="00A00B75"/>
    <w:rsid w:val="00A02B61"/>
    <w:rsid w:val="00A03269"/>
    <w:rsid w:val="00A04F89"/>
    <w:rsid w:val="00A07CB6"/>
    <w:rsid w:val="00A12791"/>
    <w:rsid w:val="00A12B78"/>
    <w:rsid w:val="00A16DD6"/>
    <w:rsid w:val="00A21C42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740"/>
    <w:rsid w:val="00A52B2E"/>
    <w:rsid w:val="00A56809"/>
    <w:rsid w:val="00A60990"/>
    <w:rsid w:val="00A60A9B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1EA5"/>
    <w:rsid w:val="00A83C3D"/>
    <w:rsid w:val="00A83E89"/>
    <w:rsid w:val="00A84F13"/>
    <w:rsid w:val="00A8567D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E6D3A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0FE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43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A7939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771"/>
    <w:rsid w:val="00BC7C93"/>
    <w:rsid w:val="00BD1749"/>
    <w:rsid w:val="00BD2BBB"/>
    <w:rsid w:val="00BD5C23"/>
    <w:rsid w:val="00BE040E"/>
    <w:rsid w:val="00BE07A5"/>
    <w:rsid w:val="00BE09DF"/>
    <w:rsid w:val="00BE24C3"/>
    <w:rsid w:val="00BE471F"/>
    <w:rsid w:val="00BE4F93"/>
    <w:rsid w:val="00BF149B"/>
    <w:rsid w:val="00BF44F6"/>
    <w:rsid w:val="00BF5349"/>
    <w:rsid w:val="00BF5400"/>
    <w:rsid w:val="00C009AF"/>
    <w:rsid w:val="00C01F2A"/>
    <w:rsid w:val="00C04B0E"/>
    <w:rsid w:val="00C105BE"/>
    <w:rsid w:val="00C15560"/>
    <w:rsid w:val="00C16F16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5F24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4569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87A1A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C7EE0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54C1"/>
    <w:rsid w:val="00D56D4F"/>
    <w:rsid w:val="00D56F58"/>
    <w:rsid w:val="00D57D7A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77298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DF79A2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3B3"/>
    <w:rsid w:val="00E36641"/>
    <w:rsid w:val="00E36CA1"/>
    <w:rsid w:val="00E3754B"/>
    <w:rsid w:val="00E37728"/>
    <w:rsid w:val="00E37D96"/>
    <w:rsid w:val="00E41863"/>
    <w:rsid w:val="00E42466"/>
    <w:rsid w:val="00E42880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4318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011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282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6CE9"/>
    <w:rsid w:val="00F97578"/>
    <w:rsid w:val="00FA3BA7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42C7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ep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E82BEE-A158-47F5-A094-8A7C2AB409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37</cp:revision>
  <cp:lastPrinted>2013-11-05T03:48:00Z</cp:lastPrinted>
  <dcterms:created xsi:type="dcterms:W3CDTF">2016-08-11T02:17:00Z</dcterms:created>
  <dcterms:modified xsi:type="dcterms:W3CDTF">2023-11-24T05:47:00Z</dcterms:modified>
</cp:coreProperties>
</file>